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067216C9" w14:textId="77777777" w:rsidR="002D4891" w:rsidRPr="002D4891" w:rsidRDefault="002D4891" w:rsidP="002D4891">
      <w:pPr>
        <w:jc w:val="center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2D489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ĐỀ KIỂM TRA CHƯƠNG II ĐẠI SỐ 7</w:t>
      </w:r>
    </w:p>
    <w:p w14:paraId="61E0D417" w14:textId="77777777" w:rsidR="002D4891" w:rsidRPr="002D4891" w:rsidRDefault="002D4891" w:rsidP="002D4891">
      <w:pPr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  <w:t>A/ Trắc nghiệm: (3đ)</w:t>
      </w:r>
    </w:p>
    <w:p w14:paraId="0935639B" w14:textId="77777777" w:rsidR="002D4891" w:rsidRDefault="002D4891" w:rsidP="002D4891">
      <w:pPr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sz w:val="24"/>
          <w:szCs w:val="24"/>
          <w:lang w:val="fr-FR"/>
        </w:rPr>
        <w:t>Câu 1: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Khoanh tròn chữ cái đứng trước câu trả lời đúng nhất (2 đ)</w:t>
      </w:r>
    </w:p>
    <w:p w14:paraId="603ADE57" w14:textId="77777777" w:rsidR="002D4891" w:rsidRPr="002D4891" w:rsidRDefault="002D4891" w:rsidP="002D4891">
      <w:pPr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a) Đại lượng y tỉ lệ thuận với đại lượng x theo hệ số tỉ lệ </w:t>
      </w:r>
      <w:r w:rsidRPr="002D4891">
        <w:rPr>
          <w:rFonts w:ascii="Palatino Linotype" w:hAnsi="Palatino Linotype"/>
          <w:position w:val="-24"/>
          <w:sz w:val="24"/>
          <w:szCs w:val="24"/>
        </w:rPr>
        <w:object w:dxaOrig="360" w:dyaOrig="620" w14:anchorId="4BA129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1pt" o:ole="">
            <v:imagedata r:id="rId8" o:title=""/>
          </v:shape>
          <o:OLEObject Type="Embed" ProgID="Equation.DSMT4" ShapeID="_x0000_i1025" DrawAspect="Content" ObjectID="_1661672054" r:id="rId9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>thì x tỉ lệ thuận với y theo  hệ số tỉ lệ:</w:t>
      </w:r>
    </w:p>
    <w:p w14:paraId="4D708FD0" w14:textId="77777777" w:rsidR="002D4891" w:rsidRPr="002D4891" w:rsidRDefault="002D4891" w:rsidP="002D4891">
      <w:pPr>
        <w:ind w:left="36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A:  </w:t>
      </w:r>
      <w:r w:rsidRPr="002D4891">
        <w:rPr>
          <w:rFonts w:ascii="Palatino Linotype" w:hAnsi="Palatino Linotype"/>
          <w:position w:val="-24"/>
          <w:sz w:val="24"/>
          <w:szCs w:val="24"/>
        </w:rPr>
        <w:object w:dxaOrig="420" w:dyaOrig="620" w14:anchorId="00BDD2A0">
          <v:shape id="_x0000_i1026" type="#_x0000_t75" style="width:21pt;height:31pt" o:ole="">
            <v:imagedata r:id="rId10" o:title=""/>
          </v:shape>
          <o:OLEObject Type="Embed" ProgID="Equation.3" ShapeID="_x0000_i1026" DrawAspect="Content" ObjectID="_1661672055" r:id="rId11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                 B:    </w:t>
      </w:r>
      <w:r w:rsidRPr="002D4891">
        <w:rPr>
          <w:rFonts w:ascii="Palatino Linotype" w:hAnsi="Palatino Linotype"/>
          <w:position w:val="-24"/>
          <w:sz w:val="24"/>
          <w:szCs w:val="24"/>
        </w:rPr>
        <w:object w:dxaOrig="420" w:dyaOrig="620" w14:anchorId="0D45E9D1">
          <v:shape id="_x0000_i1027" type="#_x0000_t75" style="width:21pt;height:31pt" o:ole="">
            <v:imagedata r:id="rId12" o:title=""/>
          </v:shape>
          <o:OLEObject Type="Embed" ProgID="Equation.3" ShapeID="_x0000_i1027" DrawAspect="Content" ObjectID="_1661672056" r:id="rId13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               C: </w:t>
      </w:r>
      <w:r w:rsidRPr="002D4891">
        <w:rPr>
          <w:rFonts w:ascii="Palatino Linotype" w:hAnsi="Palatino Linotype"/>
          <w:position w:val="-24"/>
          <w:sz w:val="24"/>
          <w:szCs w:val="24"/>
        </w:rPr>
        <w:object w:dxaOrig="240" w:dyaOrig="620" w14:anchorId="4E27B86A">
          <v:shape id="_x0000_i1028" type="#_x0000_t75" style="width:12pt;height:31pt" o:ole="">
            <v:imagedata r:id="rId14" o:title=""/>
          </v:shape>
          <o:OLEObject Type="Embed" ProgID="Equation.3" ShapeID="_x0000_i1028" DrawAspect="Content" ObjectID="_1661672057" r:id="rId15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                     D :</w:t>
      </w:r>
      <w:r w:rsidRPr="002D4891">
        <w:rPr>
          <w:rFonts w:ascii="Palatino Linotype" w:hAnsi="Palatino Linotype"/>
          <w:position w:val="-24"/>
          <w:sz w:val="24"/>
          <w:szCs w:val="24"/>
        </w:rPr>
        <w:object w:dxaOrig="240" w:dyaOrig="620" w14:anchorId="64DA9668">
          <v:shape id="_x0000_i1029" type="#_x0000_t75" style="width:12pt;height:31pt" o:ole="">
            <v:imagedata r:id="rId16" o:title=""/>
          </v:shape>
          <o:OLEObject Type="Embed" ProgID="Equation.3" ShapeID="_x0000_i1029" DrawAspect="Content" ObjectID="_1661672058" r:id="rId17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 </w:t>
      </w:r>
    </w:p>
    <w:p w14:paraId="724A0117" w14:textId="77777777" w:rsidR="002D4891" w:rsidRPr="002D4891" w:rsidRDefault="002D4891" w:rsidP="002D4891">
      <w:pPr>
        <w:ind w:left="360"/>
        <w:rPr>
          <w:rFonts w:ascii="Palatino Linotype" w:hAnsi="Palatino Linotype"/>
          <w:sz w:val="24"/>
          <w:szCs w:val="24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b) Cho biết y và x tỉ lệ thuận với nhau. </w:t>
      </w:r>
      <w:r w:rsidRPr="002D4891">
        <w:rPr>
          <w:rFonts w:ascii="Palatino Linotype" w:hAnsi="Palatino Linotype"/>
          <w:sz w:val="24"/>
          <w:szCs w:val="24"/>
        </w:rPr>
        <w:t>Cách viết nào đúng:</w:t>
      </w:r>
    </w:p>
    <w:p w14:paraId="1C18CA17" w14:textId="77777777" w:rsidR="002D4891" w:rsidRPr="002D4891" w:rsidRDefault="002D4891" w:rsidP="002D4891">
      <w:pPr>
        <w:ind w:left="360"/>
        <w:rPr>
          <w:rFonts w:ascii="Palatino Linotype" w:hAnsi="Palatino Linotype"/>
          <w:sz w:val="24"/>
          <w:szCs w:val="24"/>
        </w:rPr>
      </w:pPr>
      <w:r w:rsidRPr="002D4891">
        <w:rPr>
          <w:rFonts w:ascii="Palatino Linotype" w:hAnsi="Palatino Linotype"/>
          <w:sz w:val="24"/>
          <w:szCs w:val="24"/>
        </w:rPr>
        <w:t xml:space="preserve">A: 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40" w:dyaOrig="700" w14:anchorId="30C8F87C">
          <v:shape id="_x0000_i1030" type="#_x0000_t75" style="width:17pt;height:35pt" o:ole="">
            <v:imagedata r:id="rId18" o:title=""/>
          </v:shape>
          <o:OLEObject Type="Embed" ProgID="Equation.3" ShapeID="_x0000_i1030" DrawAspect="Content" ObjectID="_1661672059" r:id="rId19"/>
        </w:object>
      </w:r>
      <w:r w:rsidRPr="002D4891">
        <w:rPr>
          <w:rFonts w:ascii="Palatino Linotype" w:hAnsi="Palatino Linotype"/>
          <w:sz w:val="24"/>
          <w:szCs w:val="24"/>
        </w:rPr>
        <w:t xml:space="preserve"> =  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60" w:dyaOrig="700" w14:anchorId="28F18BAF">
          <v:shape id="_x0000_i1031" type="#_x0000_t75" style="width:18pt;height:35pt" o:ole="">
            <v:imagedata r:id="rId20" o:title=""/>
          </v:shape>
          <o:OLEObject Type="Embed" ProgID="Equation.3" ShapeID="_x0000_i1031" DrawAspect="Content" ObjectID="_1661672060" r:id="rId21"/>
        </w:object>
      </w:r>
      <w:r w:rsidRPr="002D4891">
        <w:rPr>
          <w:rFonts w:ascii="Palatino Linotype" w:hAnsi="Palatino Linotype"/>
          <w:sz w:val="24"/>
          <w:szCs w:val="24"/>
        </w:rPr>
        <w:t xml:space="preserve">              B: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40" w:dyaOrig="680" w14:anchorId="55887BDC">
          <v:shape id="_x0000_i1032" type="#_x0000_t75" style="width:17pt;height:34pt" o:ole="">
            <v:imagedata r:id="rId22" o:title=""/>
          </v:shape>
          <o:OLEObject Type="Embed" ProgID="Equation.3" ShapeID="_x0000_i1032" DrawAspect="Content" ObjectID="_1661672061" r:id="rId23"/>
        </w:object>
      </w:r>
      <w:r w:rsidRPr="002D4891">
        <w:rPr>
          <w:rFonts w:ascii="Palatino Linotype" w:hAnsi="Palatino Linotype"/>
          <w:sz w:val="24"/>
          <w:szCs w:val="24"/>
        </w:rPr>
        <w:t xml:space="preserve"> =  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60" w:dyaOrig="700" w14:anchorId="7004851B">
          <v:shape id="_x0000_i1033" type="#_x0000_t75" style="width:18pt;height:35pt" o:ole="">
            <v:imagedata r:id="rId24" o:title=""/>
          </v:shape>
          <o:OLEObject Type="Embed" ProgID="Equation.3" ShapeID="_x0000_i1033" DrawAspect="Content" ObjectID="_1661672062" r:id="rId25"/>
        </w:object>
      </w:r>
      <w:r w:rsidRPr="002D4891">
        <w:rPr>
          <w:rFonts w:ascii="Palatino Linotype" w:hAnsi="Palatino Linotype"/>
          <w:sz w:val="24"/>
          <w:szCs w:val="24"/>
        </w:rPr>
        <w:t xml:space="preserve">                 C:   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40" w:dyaOrig="700" w14:anchorId="78734302">
          <v:shape id="_x0000_i1034" type="#_x0000_t75" style="width:17pt;height:35pt" o:ole="">
            <v:imagedata r:id="rId26" o:title=""/>
          </v:shape>
          <o:OLEObject Type="Embed" ProgID="Equation.3" ShapeID="_x0000_i1034" DrawAspect="Content" ObjectID="_1661672063" r:id="rId27"/>
        </w:object>
      </w:r>
      <w:r w:rsidRPr="002D4891">
        <w:rPr>
          <w:rFonts w:ascii="Palatino Linotype" w:hAnsi="Palatino Linotype"/>
          <w:sz w:val="24"/>
          <w:szCs w:val="24"/>
        </w:rPr>
        <w:t xml:space="preserve"> =  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60" w:dyaOrig="700" w14:anchorId="78DE9AA2">
          <v:shape id="_x0000_i1035" type="#_x0000_t75" style="width:18pt;height:35pt" o:ole="">
            <v:imagedata r:id="rId20" o:title=""/>
          </v:shape>
          <o:OLEObject Type="Embed" ProgID="Equation.3" ShapeID="_x0000_i1035" DrawAspect="Content" ObjectID="_1661672064" r:id="rId28"/>
        </w:object>
      </w:r>
      <w:r w:rsidRPr="002D4891">
        <w:rPr>
          <w:rFonts w:ascii="Palatino Linotype" w:hAnsi="Palatino Linotype"/>
          <w:sz w:val="24"/>
          <w:szCs w:val="24"/>
        </w:rPr>
        <w:t xml:space="preserve">             D : 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40" w:dyaOrig="700" w14:anchorId="0EDF433F">
          <v:shape id="_x0000_i1036" type="#_x0000_t75" style="width:17pt;height:35pt" o:ole="">
            <v:imagedata r:id="rId29" o:title=""/>
          </v:shape>
          <o:OLEObject Type="Embed" ProgID="Equation.3" ShapeID="_x0000_i1036" DrawAspect="Content" ObjectID="_1661672065" r:id="rId30"/>
        </w:object>
      </w:r>
      <w:r w:rsidRPr="002D4891">
        <w:rPr>
          <w:rFonts w:ascii="Palatino Linotype" w:hAnsi="Palatino Linotype"/>
          <w:sz w:val="24"/>
          <w:szCs w:val="24"/>
        </w:rPr>
        <w:t xml:space="preserve"> =  </w:t>
      </w:r>
      <w:r w:rsidRPr="002D4891">
        <w:rPr>
          <w:rFonts w:ascii="Palatino Linotype" w:hAnsi="Palatino Linotype"/>
          <w:position w:val="-30"/>
          <w:sz w:val="24"/>
          <w:szCs w:val="24"/>
        </w:rPr>
        <w:object w:dxaOrig="360" w:dyaOrig="700" w14:anchorId="26238E3F">
          <v:shape id="_x0000_i1037" type="#_x0000_t75" style="width:18pt;height:35pt" o:ole="">
            <v:imagedata r:id="rId20" o:title=""/>
          </v:shape>
          <o:OLEObject Type="Embed" ProgID="Equation.3" ShapeID="_x0000_i1037" DrawAspect="Content" ObjectID="_1661672066" r:id="rId31"/>
        </w:object>
      </w:r>
      <w:r w:rsidRPr="002D4891">
        <w:rPr>
          <w:rFonts w:ascii="Palatino Linotype" w:hAnsi="Palatino Linotype"/>
          <w:sz w:val="24"/>
          <w:szCs w:val="24"/>
        </w:rPr>
        <w:t xml:space="preserve">  </w:t>
      </w:r>
    </w:p>
    <w:p w14:paraId="7E0D9C35" w14:textId="77777777" w:rsidR="002D4891" w:rsidRPr="002D4891" w:rsidRDefault="002D4891" w:rsidP="002D4891">
      <w:pPr>
        <w:ind w:left="36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>c) Cho y =</w:t>
      </w:r>
      <w:r w:rsidRPr="002D4891">
        <w:rPr>
          <w:rFonts w:ascii="Palatino Linotype" w:hAnsi="Palatino Linotype"/>
          <w:position w:val="-24"/>
          <w:sz w:val="24"/>
          <w:szCs w:val="24"/>
        </w:rPr>
        <w:object w:dxaOrig="240" w:dyaOrig="620" w14:anchorId="3D14CFDE">
          <v:shape id="_x0000_i1038" type="#_x0000_t75" style="width:12pt;height:31pt" o:ole="">
            <v:imagedata r:id="rId32" o:title=""/>
          </v:shape>
          <o:OLEObject Type="Embed" ProgID="Equation.3" ShapeID="_x0000_i1038" DrawAspect="Content" ObjectID="_1661672067" r:id="rId33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>, biết x = 5 ; y = -2 thì a = ?</w:t>
      </w:r>
    </w:p>
    <w:p w14:paraId="6B2EA4DF" w14:textId="77777777" w:rsidR="002D4891" w:rsidRPr="002D4891" w:rsidRDefault="002D4891" w:rsidP="002D4891">
      <w:pPr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A:   3                            B:  - 3                          C:    -10                  </w:t>
      </w:r>
      <w:r w:rsidRPr="002D4891">
        <w:rPr>
          <w:rFonts w:ascii="Palatino Linotype" w:hAnsi="Palatino Linotype"/>
          <w:sz w:val="24"/>
          <w:szCs w:val="24"/>
          <w:lang w:val="fr-FR"/>
        </w:rPr>
        <w:tab/>
        <w:t>D :  10</w:t>
      </w:r>
    </w:p>
    <w:p w14:paraId="7777F685" w14:textId="77777777" w:rsidR="002D4891" w:rsidRPr="002D4891" w:rsidRDefault="002D4891" w:rsidP="002D4891">
      <w:pPr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d) Đại lượng y tỉ lệ nghịch với đại lượng x theo hệ số tỉ lệ 0,4 thì x tỉ lệ nghịch với y                                                         </w:t>
      </w:r>
    </w:p>
    <w:p w14:paraId="503941BA" w14:textId="77777777" w:rsidR="002D4891" w:rsidRPr="002D4891" w:rsidRDefault="002D4891" w:rsidP="002D4891">
      <w:pPr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theo hệ số tỉ lệ nào?</w:t>
      </w:r>
    </w:p>
    <w:p w14:paraId="3F9B6EB0" w14:textId="77777777" w:rsidR="002D4891" w:rsidRPr="002D4891" w:rsidRDefault="002D4891" w:rsidP="002D4891">
      <w:pPr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A:   - 0,4                      B: </w:t>
      </w:r>
      <w:r w:rsidRPr="002D4891">
        <w:rPr>
          <w:rFonts w:ascii="Palatino Linotype" w:hAnsi="Palatino Linotype"/>
          <w:position w:val="-28"/>
          <w:sz w:val="24"/>
          <w:szCs w:val="24"/>
        </w:rPr>
        <w:object w:dxaOrig="440" w:dyaOrig="660" w14:anchorId="62774E57">
          <v:shape id="_x0000_i1039" type="#_x0000_t75" style="width:22pt;height:33pt" o:ole="">
            <v:imagedata r:id="rId34" o:title=""/>
          </v:shape>
          <o:OLEObject Type="Embed" ProgID="Equation.DSMT4" ShapeID="_x0000_i1039" DrawAspect="Content" ObjectID="_1661672068" r:id="rId35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                  C:    0,4                   </w:t>
      </w:r>
      <w:r w:rsidRPr="002D4891">
        <w:rPr>
          <w:rFonts w:ascii="Palatino Linotype" w:hAnsi="Palatino Linotype"/>
          <w:sz w:val="24"/>
          <w:szCs w:val="24"/>
          <w:lang w:val="fr-FR"/>
        </w:rPr>
        <w:tab/>
        <w:t xml:space="preserve">D :  </w:t>
      </w:r>
      <w:r w:rsidRPr="002D4891">
        <w:rPr>
          <w:rFonts w:ascii="Palatino Linotype" w:hAnsi="Palatino Linotype"/>
          <w:position w:val="-28"/>
          <w:sz w:val="24"/>
          <w:szCs w:val="24"/>
        </w:rPr>
        <w:object w:dxaOrig="440" w:dyaOrig="660" w14:anchorId="16053F84">
          <v:shape id="_x0000_i1040" type="#_x0000_t75" style="width:22pt;height:33pt" o:ole="">
            <v:imagedata r:id="rId36" o:title=""/>
          </v:shape>
          <o:OLEObject Type="Embed" ProgID="Equation.DSMT4" ShapeID="_x0000_i1040" DrawAspect="Content" ObjectID="_1661672069" r:id="rId37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                   </w:t>
      </w:r>
    </w:p>
    <w:p w14:paraId="48F221EA" w14:textId="77777777" w:rsidR="002D4891" w:rsidRPr="002D4891" w:rsidRDefault="002D4891" w:rsidP="002D4891">
      <w:pPr>
        <w:rPr>
          <w:rFonts w:ascii="Palatino Linotype" w:hAnsi="Palatino Linotype"/>
          <w:b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sz w:val="24"/>
          <w:szCs w:val="24"/>
          <w:lang w:val="fr-FR"/>
        </w:rPr>
        <w:t>Câu 2</w:t>
      </w:r>
      <w:r w:rsidRPr="002D4891">
        <w:rPr>
          <w:rFonts w:ascii="Palatino Linotype" w:hAnsi="Palatino Linotype"/>
          <w:sz w:val="24"/>
          <w:szCs w:val="24"/>
          <w:lang w:val="fr-FR"/>
        </w:rPr>
        <w:t>:  Điền chữ đúng hoặc sai vào các câu sau:( 1 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232"/>
        <w:gridCol w:w="1519"/>
        <w:gridCol w:w="1740"/>
      </w:tblGrid>
      <w:tr w:rsidR="002D4891" w:rsidRPr="002D4891" w14:paraId="596ABDE6" w14:textId="77777777" w:rsidTr="002D4891">
        <w:tc>
          <w:tcPr>
            <w:tcW w:w="6232" w:type="dxa"/>
          </w:tcPr>
          <w:p w14:paraId="0C0BEEE5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CÂU</w:t>
            </w:r>
          </w:p>
        </w:tc>
        <w:tc>
          <w:tcPr>
            <w:tcW w:w="1519" w:type="dxa"/>
          </w:tcPr>
          <w:p w14:paraId="40D87559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ĐÚNG</w:t>
            </w:r>
          </w:p>
        </w:tc>
        <w:tc>
          <w:tcPr>
            <w:tcW w:w="1740" w:type="dxa"/>
          </w:tcPr>
          <w:p w14:paraId="4B1AACFA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SAI</w:t>
            </w:r>
          </w:p>
        </w:tc>
      </w:tr>
      <w:tr w:rsidR="002D4891" w:rsidRPr="002D4891" w14:paraId="40B7A7FB" w14:textId="77777777" w:rsidTr="002D4891">
        <w:tc>
          <w:tcPr>
            <w:tcW w:w="6232" w:type="dxa"/>
          </w:tcPr>
          <w:p w14:paraId="6F03FA8B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>a. Hàm số y = -3x khi x = -2 thì y = 6</w:t>
            </w:r>
          </w:p>
        </w:tc>
        <w:tc>
          <w:tcPr>
            <w:tcW w:w="1519" w:type="dxa"/>
          </w:tcPr>
          <w:p w14:paraId="06AF861C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  <w:tc>
          <w:tcPr>
            <w:tcW w:w="1740" w:type="dxa"/>
          </w:tcPr>
          <w:p w14:paraId="16B88AF5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</w:tr>
      <w:tr w:rsidR="002D4891" w:rsidRPr="002D4891" w14:paraId="25283C9D" w14:textId="77777777" w:rsidTr="002D4891">
        <w:tc>
          <w:tcPr>
            <w:tcW w:w="6232" w:type="dxa"/>
          </w:tcPr>
          <w:p w14:paraId="60B40CE4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>b. Một điểm bất kì trên trục hoành có hoành độ bằng 0</w:t>
            </w:r>
          </w:p>
        </w:tc>
        <w:tc>
          <w:tcPr>
            <w:tcW w:w="1519" w:type="dxa"/>
          </w:tcPr>
          <w:p w14:paraId="765F7652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  <w:tc>
          <w:tcPr>
            <w:tcW w:w="1740" w:type="dxa"/>
          </w:tcPr>
          <w:p w14:paraId="474B0C6B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</w:tr>
      <w:tr w:rsidR="002D4891" w:rsidRPr="002D4891" w14:paraId="2F932CF4" w14:textId="77777777" w:rsidTr="002D4891">
        <w:tc>
          <w:tcPr>
            <w:tcW w:w="6232" w:type="dxa"/>
          </w:tcPr>
          <w:p w14:paraId="13AA216A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>c. Một điểm bất kì trên trục tung có có hoành độ bằng 0</w:t>
            </w:r>
          </w:p>
        </w:tc>
        <w:tc>
          <w:tcPr>
            <w:tcW w:w="1519" w:type="dxa"/>
          </w:tcPr>
          <w:p w14:paraId="00D092D6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  <w:tc>
          <w:tcPr>
            <w:tcW w:w="1740" w:type="dxa"/>
          </w:tcPr>
          <w:p w14:paraId="5C9DDF7A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</w:tr>
      <w:tr w:rsidR="002D4891" w:rsidRPr="002D4891" w14:paraId="66FC9191" w14:textId="77777777" w:rsidTr="002D4891">
        <w:tc>
          <w:tcPr>
            <w:tcW w:w="6232" w:type="dxa"/>
          </w:tcPr>
          <w:p w14:paraId="3C306595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>d. Đồ thị hàm số y = ax (a</w:t>
            </w:r>
            <w:r w:rsidRPr="002D4891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220" w:dyaOrig="220" w14:anchorId="6262719C">
                <v:shape id="_x0000_i1041" type="#_x0000_t75" style="width:11pt;height:11pt" o:ole="">
                  <v:imagedata r:id="rId38" o:title=""/>
                </v:shape>
                <o:OLEObject Type="Embed" ProgID="Equation.3" ShapeID="_x0000_i1041" DrawAspect="Content" ObjectID="_1661672070" r:id="rId39"/>
              </w:object>
            </w: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>0), a &gt;0 đồ thị ở góc phần tư thứ II và thứ IV.</w:t>
            </w:r>
          </w:p>
        </w:tc>
        <w:tc>
          <w:tcPr>
            <w:tcW w:w="1519" w:type="dxa"/>
          </w:tcPr>
          <w:p w14:paraId="27B5CFE9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  <w:tc>
          <w:tcPr>
            <w:tcW w:w="1740" w:type="dxa"/>
          </w:tcPr>
          <w:p w14:paraId="04F5DBC4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</w:p>
        </w:tc>
      </w:tr>
    </w:tbl>
    <w:p w14:paraId="02695DB1" w14:textId="77777777" w:rsid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sz w:val="24"/>
          <w:szCs w:val="24"/>
          <w:lang w:val="fr-FR"/>
        </w:rPr>
      </w:pPr>
    </w:p>
    <w:p w14:paraId="1F3C0600" w14:textId="77777777" w:rsid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sz w:val="24"/>
          <w:szCs w:val="24"/>
          <w:lang w:val="fr-FR"/>
        </w:rPr>
      </w:pPr>
    </w:p>
    <w:p w14:paraId="5CBEF868" w14:textId="77777777" w:rsid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sz w:val="24"/>
          <w:szCs w:val="24"/>
          <w:lang w:val="fr-FR"/>
        </w:rPr>
      </w:pPr>
    </w:p>
    <w:p w14:paraId="254C866C" w14:textId="77777777" w:rsid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sz w:val="24"/>
          <w:szCs w:val="24"/>
          <w:lang w:val="fr-FR"/>
        </w:rPr>
      </w:pPr>
    </w:p>
    <w:p w14:paraId="03CDB282" w14:textId="77777777" w:rsid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  <w:lastRenderedPageBreak/>
        <w:t>B.</w:t>
      </w:r>
      <w:r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  <w:t xml:space="preserve"> </w:t>
      </w:r>
      <w:r w:rsidRPr="002D4891"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  <w:t>TỰ LUẬN</w:t>
      </w:r>
      <w:r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  <w:t xml:space="preserve"> (7đ)</w:t>
      </w:r>
    </w:p>
    <w:p w14:paraId="0545CD78" w14:textId="77777777" w:rsid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sz w:val="24"/>
          <w:szCs w:val="24"/>
          <w:lang w:val="fr-FR"/>
        </w:rPr>
        <w:t>Câu3: (2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đ): </w:t>
      </w:r>
      <w:r w:rsidRPr="002D4891">
        <w:rPr>
          <w:rFonts w:ascii="Palatino Linotype" w:hAnsi="Palatino Linotype"/>
          <w:sz w:val="24"/>
          <w:szCs w:val="24"/>
        </w:rPr>
        <w:t xml:space="preserve">Chia số 120 thành 3 phần tỉ lệ thuận với </w:t>
      </w:r>
      <w:r w:rsidRPr="002D4891">
        <w:rPr>
          <w:rFonts w:ascii="Palatino Linotype" w:hAnsi="Palatino Linotype"/>
          <w:position w:val="-10"/>
          <w:sz w:val="24"/>
          <w:szCs w:val="24"/>
        </w:rPr>
        <w:object w:dxaOrig="400" w:dyaOrig="320" w14:anchorId="75AD5286">
          <v:shape id="_x0000_i1042" type="#_x0000_t75" style="width:20pt;height:16pt" o:ole="">
            <v:imagedata r:id="rId40" o:title=""/>
          </v:shape>
          <o:OLEObject Type="Embed" ProgID="Equation.DSMT4" ShapeID="_x0000_i1042" DrawAspect="Content" ObjectID="_1661672071" r:id="rId41"/>
        </w:object>
      </w:r>
      <w:r w:rsidRPr="002D4891">
        <w:rPr>
          <w:rFonts w:ascii="Palatino Linotype" w:hAnsi="Palatino Linotype"/>
          <w:position w:val="-10"/>
          <w:sz w:val="24"/>
          <w:szCs w:val="24"/>
        </w:rPr>
        <w:object w:dxaOrig="320" w:dyaOrig="320" w14:anchorId="1543CB41">
          <v:shape id="_x0000_i1043" type="#_x0000_t75" style="width:16pt;height:16pt" o:ole="">
            <v:imagedata r:id="rId42" o:title=""/>
          </v:shape>
          <o:OLEObject Type="Embed" ProgID="Equation.DSMT4" ShapeID="_x0000_i1043" DrawAspect="Content" ObjectID="_1661672072" r:id="rId43"/>
        </w:object>
      </w:r>
      <w:r w:rsidRPr="002D4891">
        <w:rPr>
          <w:rFonts w:ascii="Palatino Linotype" w:hAnsi="Palatino Linotype"/>
          <w:position w:val="-10"/>
          <w:sz w:val="24"/>
          <w:szCs w:val="24"/>
        </w:rPr>
        <w:object w:dxaOrig="380" w:dyaOrig="320" w14:anchorId="64D937BB">
          <v:shape id="_x0000_i1044" type="#_x0000_t75" style="width:19pt;height:16pt" o:ole="">
            <v:imagedata r:id="rId44" o:title=""/>
          </v:shape>
          <o:OLEObject Type="Embed" ProgID="Equation.DSMT4" ShapeID="_x0000_i1044" DrawAspect="Content" ObjectID="_1661672073" r:id="rId4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2D4891">
        <w:rPr>
          <w:rFonts w:ascii="Palatino Linotype" w:hAnsi="Palatino Linotype"/>
          <w:sz w:val="24"/>
          <w:szCs w:val="24"/>
        </w:rPr>
        <w:t>.Tìm mỗi phầ</w:t>
      </w:r>
      <w:r>
        <w:rPr>
          <w:rFonts w:ascii="Palatino Linotype" w:hAnsi="Palatino Linotype"/>
          <w:sz w:val="24"/>
          <w:szCs w:val="24"/>
        </w:rPr>
        <w:t xml:space="preserve">n </w:t>
      </w:r>
    </w:p>
    <w:p w14:paraId="61E81676" w14:textId="77777777" w:rsidR="002D4891" w:rsidRP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sz w:val="24"/>
          <w:szCs w:val="24"/>
          <w:lang w:val="fr-FR"/>
        </w:rPr>
        <w:t>Câu4</w:t>
      </w:r>
      <w:r>
        <w:rPr>
          <w:rFonts w:ascii="Palatino Linotype" w:hAnsi="Palatino Linotype"/>
          <w:b/>
          <w:sz w:val="24"/>
          <w:szCs w:val="24"/>
          <w:lang w:val="fr-FR"/>
        </w:rPr>
        <w:t xml:space="preserve"> </w:t>
      </w:r>
      <w:r w:rsidRPr="002D4891">
        <w:rPr>
          <w:rFonts w:ascii="Palatino Linotype" w:hAnsi="Palatino Linotype"/>
          <w:b/>
          <w:sz w:val="24"/>
          <w:szCs w:val="24"/>
          <w:lang w:val="fr-FR"/>
        </w:rPr>
        <w:t>:</w:t>
      </w:r>
      <w:r>
        <w:rPr>
          <w:rFonts w:ascii="Palatino Linotype" w:hAnsi="Palatino Linotype"/>
          <w:b/>
          <w:sz w:val="24"/>
          <w:szCs w:val="24"/>
          <w:lang w:val="fr-FR"/>
        </w:rPr>
        <w:t xml:space="preserve"> 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(2đ) Cho biết 56 công nhân hoàn thành công việc trong 21 ngày.Hỏi cần phải tăng </w:t>
      </w:r>
    </w:p>
    <w:p w14:paraId="1FB28A9B" w14:textId="77777777" w:rsidR="002D4891" w:rsidRP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thêm bao nhiêu công nhân để hoàn thành công việc trong 14 ngày?(năng suất của các công </w:t>
      </w:r>
    </w:p>
    <w:p w14:paraId="1F7C18B4" w14:textId="77777777" w:rsidR="002D4891" w:rsidRP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b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>nhân là như nhau)</w:t>
      </w:r>
      <w:r w:rsidRPr="002D4891">
        <w:rPr>
          <w:rFonts w:ascii="Palatino Linotype" w:hAnsi="Palatino Linotype"/>
          <w:b/>
          <w:sz w:val="24"/>
          <w:szCs w:val="24"/>
          <w:lang w:val="fr-FR"/>
        </w:rPr>
        <w:t xml:space="preserve"> </w:t>
      </w:r>
    </w:p>
    <w:p w14:paraId="76CC744C" w14:textId="77777777" w:rsidR="002D4891" w:rsidRP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sz w:val="24"/>
          <w:szCs w:val="24"/>
          <w:lang w:val="fr-FR"/>
        </w:rPr>
        <w:t>Câu5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:(2đ) Cho hàm số </w:t>
      </w:r>
      <w:r w:rsidRPr="002D4891">
        <w:rPr>
          <w:rFonts w:ascii="Palatino Linotype" w:hAnsi="Palatino Linotype"/>
          <w:position w:val="-10"/>
          <w:sz w:val="24"/>
          <w:szCs w:val="24"/>
          <w:lang w:val="fr-FR"/>
        </w:rPr>
        <w:object w:dxaOrig="1020" w:dyaOrig="260" w14:anchorId="7C3BE6D5">
          <v:shape id="_x0000_i1045" type="#_x0000_t75" style="width:51pt;height:13pt" o:ole="">
            <v:imagedata r:id="rId46" o:title=""/>
          </v:shape>
          <o:OLEObject Type="Embed" ProgID="Equation.DSMT4" ShapeID="_x0000_i1045" DrawAspect="Content" ObjectID="_1661672074" r:id="rId47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1C968FAE" w14:textId="77777777" w:rsidR="002D4891" w:rsidRPr="002D4891" w:rsidRDefault="002D4891" w:rsidP="002D4891">
      <w:pPr>
        <w:tabs>
          <w:tab w:val="left" w:pos="1080"/>
          <w:tab w:val="left" w:pos="3960"/>
          <w:tab w:val="left" w:pos="7020"/>
          <w:tab w:val="left" w:pos="11880"/>
        </w:tabs>
        <w:ind w:left="-180" w:right="-144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</w:t>
      </w:r>
      <w:r>
        <w:rPr>
          <w:rFonts w:ascii="Palatino Linotype" w:hAnsi="Palatino Linotype"/>
          <w:sz w:val="24"/>
          <w:szCs w:val="24"/>
          <w:lang w:val="fr-FR"/>
        </w:rPr>
        <w:t>a)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Biết đồ thị của hàm số trên đi qua điểm </w:t>
      </w:r>
      <w:r w:rsidRPr="002D4891">
        <w:rPr>
          <w:rFonts w:ascii="Palatino Linotype" w:hAnsi="Palatino Linotype"/>
          <w:position w:val="-16"/>
          <w:sz w:val="24"/>
          <w:szCs w:val="24"/>
          <w:lang w:val="fr-FR"/>
        </w:rPr>
        <w:object w:dxaOrig="1060" w:dyaOrig="440" w14:anchorId="21137AC8">
          <v:shape id="_x0000_i1046" type="#_x0000_t75" style="width:53pt;height:22pt" o:ole="">
            <v:imagedata r:id="rId48" o:title=""/>
          </v:shape>
          <o:OLEObject Type="Embed" ProgID="Equation.DSMT4" ShapeID="_x0000_i1046" DrawAspect="Content" ObjectID="_1661672075" r:id="rId49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2D4891">
        <w:rPr>
          <w:rFonts w:ascii="Palatino Linotype" w:hAnsi="Palatino Linotype"/>
          <w:sz w:val="24"/>
          <w:szCs w:val="24"/>
          <w:lang w:val="fr-FR"/>
        </w:rPr>
        <w:t>Tìm hệ số</w: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2D4891">
        <w:rPr>
          <w:rFonts w:ascii="Palatino Linotype" w:hAnsi="Palatino Linotype"/>
          <w:position w:val="-4"/>
          <w:sz w:val="24"/>
          <w:szCs w:val="24"/>
          <w:lang w:val="fr-FR"/>
        </w:rPr>
        <w:object w:dxaOrig="200" w:dyaOrig="200" w14:anchorId="035A18CF">
          <v:shape id="_x0000_i1047" type="#_x0000_t75" style="width:10pt;height:10pt" o:ole="">
            <v:imagedata r:id="rId50" o:title=""/>
          </v:shape>
          <o:OLEObject Type="Embed" ProgID="Equation.DSMT4" ShapeID="_x0000_i1047" DrawAspect="Content" ObjectID="_1661672076" r:id="rId51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2D4891">
        <w:rPr>
          <w:rFonts w:ascii="Palatino Linotype" w:hAnsi="Palatino Linotype"/>
          <w:sz w:val="24"/>
          <w:szCs w:val="24"/>
          <w:lang w:val="fr-FR"/>
        </w:rPr>
        <w:t>.</w:t>
      </w:r>
    </w:p>
    <w:p w14:paraId="5712DAA7" w14:textId="77777777" w:rsidR="002D4891" w:rsidRPr="002D4891" w:rsidRDefault="002D4891" w:rsidP="002D4891">
      <w:pPr>
        <w:tabs>
          <w:tab w:val="left" w:pos="-360"/>
          <w:tab w:val="left" w:pos="3960"/>
          <w:tab w:val="left" w:pos="7020"/>
          <w:tab w:val="left" w:pos="11880"/>
        </w:tabs>
        <w:ind w:left="-1260" w:right="-144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     </w:t>
      </w:r>
      <w:r w:rsidRPr="002D4891">
        <w:rPr>
          <w:rFonts w:ascii="Palatino Linotype" w:hAnsi="Palatino Linotype"/>
          <w:sz w:val="24"/>
          <w:szCs w:val="24"/>
          <w:lang w:val="fr-FR"/>
        </w:rPr>
        <w:tab/>
        <w:t xml:space="preserve">          </w:t>
      </w:r>
      <w:r>
        <w:rPr>
          <w:rFonts w:ascii="Palatino Linotype" w:hAnsi="Palatino Linotype"/>
          <w:sz w:val="24"/>
          <w:szCs w:val="24"/>
          <w:lang w:val="fr-FR"/>
        </w:rPr>
        <w:t>b)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Vẽ đồ thị của hàm số vừa tìm được ở câu a.</w:t>
      </w:r>
    </w:p>
    <w:p w14:paraId="095B2DB6" w14:textId="77777777" w:rsidR="002D4891" w:rsidRPr="002D4891" w:rsidRDefault="002D4891" w:rsidP="002D4891">
      <w:pPr>
        <w:tabs>
          <w:tab w:val="left" w:pos="-360"/>
          <w:tab w:val="left" w:pos="3960"/>
          <w:tab w:val="left" w:pos="7020"/>
          <w:tab w:val="left" w:pos="11880"/>
        </w:tabs>
        <w:ind w:left="-1260" w:right="-144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ab/>
      </w:r>
      <w:r>
        <w:rPr>
          <w:rFonts w:ascii="Palatino Linotype" w:hAnsi="Palatino Linotype"/>
          <w:sz w:val="24"/>
          <w:szCs w:val="24"/>
          <w:lang w:val="fr-FR"/>
        </w:rPr>
        <w:t xml:space="preserve">          c) 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Điểm </w:t>
      </w:r>
      <w:r w:rsidRPr="002D4891">
        <w:rPr>
          <w:rFonts w:ascii="Palatino Linotype" w:hAnsi="Palatino Linotype"/>
          <w:position w:val="-16"/>
          <w:sz w:val="24"/>
          <w:szCs w:val="24"/>
          <w:lang w:val="fr-FR"/>
        </w:rPr>
        <w:object w:dxaOrig="999" w:dyaOrig="440" w14:anchorId="327681FC">
          <v:shape id="_x0000_i1048" type="#_x0000_t75" style="width:49.95pt;height:22pt" o:ole="">
            <v:imagedata r:id="rId52" o:title=""/>
          </v:shape>
          <o:OLEObject Type="Embed" ProgID="Equation.DSMT4" ShapeID="_x0000_i1048" DrawAspect="Content" ObjectID="_1661672077" r:id="rId53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2D4891">
        <w:rPr>
          <w:rFonts w:ascii="Palatino Linotype" w:hAnsi="Palatino Linotype"/>
          <w:sz w:val="24"/>
          <w:szCs w:val="24"/>
          <w:lang w:val="fr-FR"/>
        </w:rPr>
        <w:t>có thuộc đồ thị hàm số trên không ? vì sao?</w:t>
      </w:r>
    </w:p>
    <w:p w14:paraId="09F547F5" w14:textId="77777777" w:rsidR="002D4891" w:rsidRPr="002D4891" w:rsidRDefault="002D4891" w:rsidP="002D4891">
      <w:pPr>
        <w:tabs>
          <w:tab w:val="left" w:pos="-360"/>
          <w:tab w:val="left" w:pos="3960"/>
          <w:tab w:val="left" w:pos="7020"/>
          <w:tab w:val="left" w:pos="11880"/>
        </w:tabs>
        <w:ind w:left="-1260" w:right="-144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 xml:space="preserve">                </w:t>
      </w:r>
      <w:r w:rsidRPr="002D4891">
        <w:rPr>
          <w:rFonts w:ascii="Palatino Linotype" w:hAnsi="Palatino Linotype"/>
          <w:b/>
          <w:sz w:val="24"/>
          <w:szCs w:val="24"/>
          <w:lang w:val="fr-FR"/>
        </w:rPr>
        <w:t>Câu6 :</w:t>
      </w:r>
      <w:r w:rsidRPr="002D4891">
        <w:rPr>
          <w:rFonts w:ascii="Palatino Linotype" w:hAnsi="Palatino Linotype"/>
          <w:sz w:val="24"/>
          <w:szCs w:val="24"/>
          <w:lang w:val="fr-FR"/>
        </w:rPr>
        <w:t xml:space="preserve"> (1đ) Cho N= </w:t>
      </w:r>
      <w:r w:rsidRPr="002D4891">
        <w:rPr>
          <w:rFonts w:ascii="Palatino Linotype" w:hAnsi="Palatino Linotype"/>
          <w:position w:val="-28"/>
          <w:sz w:val="24"/>
          <w:szCs w:val="24"/>
          <w:lang w:val="fr-FR"/>
        </w:rPr>
        <w:object w:dxaOrig="740" w:dyaOrig="660" w14:anchorId="076570A6">
          <v:shape id="_x0000_i1049" type="#_x0000_t75" style="width:37pt;height:33pt" o:ole="">
            <v:imagedata r:id="rId54" o:title=""/>
          </v:shape>
          <o:OLEObject Type="Embed" ProgID="Equation.DSMT4" ShapeID="_x0000_i1049" DrawAspect="Content" ObjectID="_1661672078" r:id="rId55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>, tìm x</w:t>
      </w:r>
      <w:r w:rsidRPr="002D4891">
        <w:rPr>
          <w:rFonts w:ascii="Palatino Linotype" w:hAnsi="Palatino Linotype"/>
          <w:position w:val="-4"/>
          <w:sz w:val="24"/>
          <w:szCs w:val="24"/>
          <w:lang w:val="fr-FR"/>
        </w:rPr>
        <w:object w:dxaOrig="200" w:dyaOrig="200" w14:anchorId="599F4A73">
          <v:shape id="_x0000_i1050" type="#_x0000_t75" style="width:10pt;height:10pt" o:ole="">
            <v:imagedata r:id="rId56" o:title=""/>
          </v:shape>
          <o:OLEObject Type="Embed" ProgID="Equation.DSMT4" ShapeID="_x0000_i1050" DrawAspect="Content" ObjectID="_1661672079" r:id="rId57"/>
        </w:object>
      </w:r>
      <w:r w:rsidRPr="002D4891">
        <w:rPr>
          <w:rFonts w:ascii="Palatino Linotype" w:hAnsi="Palatino Linotype"/>
          <w:sz w:val="24"/>
          <w:szCs w:val="24"/>
          <w:lang w:val="fr-FR"/>
        </w:rPr>
        <w:t>Z để N có giá trị nguyên.</w:t>
      </w:r>
    </w:p>
    <w:p w14:paraId="21D63542" w14:textId="77777777" w:rsidR="002D4891" w:rsidRPr="002D4891" w:rsidRDefault="002D4891" w:rsidP="002D4891">
      <w:pPr>
        <w:tabs>
          <w:tab w:val="left" w:pos="0"/>
          <w:tab w:val="left" w:pos="3960"/>
          <w:tab w:val="left" w:pos="7020"/>
          <w:tab w:val="left" w:pos="11880"/>
        </w:tabs>
        <w:ind w:left="-540" w:right="-1440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sz w:val="24"/>
          <w:szCs w:val="24"/>
          <w:lang w:val="fr-FR"/>
        </w:rPr>
        <w:t xml:space="preserve">     </w:t>
      </w:r>
    </w:p>
    <w:p w14:paraId="31C5E1BF" w14:textId="77777777" w:rsidR="002D4891" w:rsidRPr="002D4891" w:rsidRDefault="002D4891" w:rsidP="002D4891">
      <w:pPr>
        <w:tabs>
          <w:tab w:val="left" w:pos="180"/>
        </w:tabs>
        <w:jc w:val="center"/>
        <w:rPr>
          <w:rFonts w:ascii="Palatino Linotype" w:hAnsi="Palatino Linotype"/>
          <w:sz w:val="24"/>
          <w:szCs w:val="24"/>
          <w:lang w:val="fr-FR"/>
        </w:rPr>
      </w:pPr>
      <w:r w:rsidRPr="002D4891">
        <w:rPr>
          <w:rFonts w:ascii="Palatino Linotype" w:hAnsi="Palatino Linotype"/>
          <w:sz w:val="24"/>
          <w:szCs w:val="24"/>
          <w:lang w:val="fr-FR"/>
        </w:rPr>
        <w:t>HẾT</w:t>
      </w:r>
    </w:p>
    <w:p w14:paraId="0F721BC8" w14:textId="77777777" w:rsidR="002D4891" w:rsidRP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14:paraId="27A06E65" w14:textId="77777777"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14:paraId="50B7EF02" w14:textId="77777777"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14:paraId="3B590328" w14:textId="77777777"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14:paraId="60DAF0CB" w14:textId="77777777"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14:paraId="4A547EBA" w14:textId="77777777"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14:paraId="268E7D63" w14:textId="77777777"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14:paraId="436D144F" w14:textId="77777777"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14:paraId="4AB0F044" w14:textId="77777777"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14:paraId="00FE4B2E" w14:textId="77777777"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14:paraId="3696DB75" w14:textId="77777777"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14:paraId="546DF6BD" w14:textId="77777777" w:rsid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14:paraId="199F90CC" w14:textId="77777777" w:rsidR="002D4891" w:rsidRPr="002D4891" w:rsidRDefault="002D4891" w:rsidP="002D4891">
      <w:pPr>
        <w:tabs>
          <w:tab w:val="left" w:pos="180"/>
        </w:tabs>
        <w:rPr>
          <w:rFonts w:ascii="Palatino Linotype" w:hAnsi="Palatino Linotype"/>
          <w:b/>
          <w:sz w:val="24"/>
          <w:szCs w:val="24"/>
          <w:lang w:val="fr-FR"/>
        </w:rPr>
      </w:pPr>
    </w:p>
    <w:p w14:paraId="19829750" w14:textId="77777777" w:rsidR="002D4891" w:rsidRPr="002D4891" w:rsidRDefault="002D4891" w:rsidP="002D4891">
      <w:pPr>
        <w:tabs>
          <w:tab w:val="left" w:pos="180"/>
        </w:tabs>
        <w:jc w:val="center"/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</w:pPr>
      <w:r w:rsidRPr="002D4891">
        <w:rPr>
          <w:rFonts w:ascii="Palatino Linotype" w:hAnsi="Palatino Linotype"/>
          <w:b/>
          <w:color w:val="4472C4" w:themeColor="accent5"/>
          <w:sz w:val="24"/>
          <w:szCs w:val="24"/>
          <w:lang w:val="fr-FR"/>
        </w:rPr>
        <w:lastRenderedPageBreak/>
        <w:t>ĐÁP ÁN VÀ HƯỚNG DẪN CHẤM</w:t>
      </w:r>
    </w:p>
    <w:p w14:paraId="41F38A31" w14:textId="77777777" w:rsidR="002D4891" w:rsidRPr="002D4891" w:rsidRDefault="002D4891" w:rsidP="002D4891">
      <w:pPr>
        <w:rPr>
          <w:rFonts w:ascii="Palatino Linotype" w:hAnsi="Palatino Linotype"/>
          <w:color w:val="4472C4" w:themeColor="accent5"/>
          <w:sz w:val="24"/>
          <w:szCs w:val="24"/>
        </w:rPr>
      </w:pPr>
      <w:r w:rsidRPr="002D4891">
        <w:rPr>
          <w:rFonts w:ascii="Palatino Linotype" w:hAnsi="Palatino Linotype"/>
          <w:b/>
          <w:color w:val="4472C4" w:themeColor="accent5"/>
          <w:sz w:val="24"/>
          <w:szCs w:val="24"/>
        </w:rPr>
        <w:t>A/ Trắc nghiệm</w:t>
      </w:r>
      <w:r w:rsidRPr="002D4891">
        <w:rPr>
          <w:rFonts w:ascii="Palatino Linotype" w:hAnsi="Palatino Linotype"/>
          <w:color w:val="4472C4" w:themeColor="accent5"/>
          <w:sz w:val="24"/>
          <w:szCs w:val="24"/>
        </w:rPr>
        <w:t>: (3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60"/>
        <w:gridCol w:w="1008"/>
        <w:gridCol w:w="986"/>
        <w:gridCol w:w="1080"/>
        <w:gridCol w:w="994"/>
        <w:gridCol w:w="1080"/>
        <w:gridCol w:w="1080"/>
        <w:gridCol w:w="1126"/>
        <w:gridCol w:w="1034"/>
      </w:tblGrid>
      <w:tr w:rsidR="002D4891" w:rsidRPr="002D4891" w14:paraId="0978AD85" w14:textId="77777777" w:rsidTr="00022277">
        <w:tc>
          <w:tcPr>
            <w:tcW w:w="1260" w:type="dxa"/>
          </w:tcPr>
          <w:p w14:paraId="37094122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Câu</w:t>
            </w:r>
          </w:p>
        </w:tc>
        <w:tc>
          <w:tcPr>
            <w:tcW w:w="1008" w:type="dxa"/>
          </w:tcPr>
          <w:p w14:paraId="79148C31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1.1</w:t>
            </w:r>
          </w:p>
        </w:tc>
        <w:tc>
          <w:tcPr>
            <w:tcW w:w="986" w:type="dxa"/>
          </w:tcPr>
          <w:p w14:paraId="245321A6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1.2</w:t>
            </w:r>
          </w:p>
        </w:tc>
        <w:tc>
          <w:tcPr>
            <w:tcW w:w="1080" w:type="dxa"/>
          </w:tcPr>
          <w:p w14:paraId="243E9BDF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1.3</w:t>
            </w:r>
          </w:p>
        </w:tc>
        <w:tc>
          <w:tcPr>
            <w:tcW w:w="994" w:type="dxa"/>
          </w:tcPr>
          <w:p w14:paraId="10EE8731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1.4</w:t>
            </w:r>
          </w:p>
        </w:tc>
        <w:tc>
          <w:tcPr>
            <w:tcW w:w="4320" w:type="dxa"/>
            <w:gridSpan w:val="4"/>
          </w:tcPr>
          <w:p w14:paraId="29C519BA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2</w:t>
            </w:r>
          </w:p>
        </w:tc>
      </w:tr>
      <w:tr w:rsidR="002D4891" w:rsidRPr="002D4891" w14:paraId="6C282E6C" w14:textId="77777777" w:rsidTr="00022277">
        <w:tc>
          <w:tcPr>
            <w:tcW w:w="1260" w:type="dxa"/>
          </w:tcPr>
          <w:p w14:paraId="75A57C96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Chọn</w:t>
            </w:r>
          </w:p>
        </w:tc>
        <w:tc>
          <w:tcPr>
            <w:tcW w:w="1008" w:type="dxa"/>
          </w:tcPr>
          <w:p w14:paraId="68A98C50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986" w:type="dxa"/>
          </w:tcPr>
          <w:p w14:paraId="4B78C2C9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C</w:t>
            </w:r>
          </w:p>
        </w:tc>
        <w:tc>
          <w:tcPr>
            <w:tcW w:w="1080" w:type="dxa"/>
          </w:tcPr>
          <w:p w14:paraId="72D57E2C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C</w:t>
            </w:r>
          </w:p>
        </w:tc>
        <w:tc>
          <w:tcPr>
            <w:tcW w:w="994" w:type="dxa"/>
          </w:tcPr>
          <w:p w14:paraId="03564012" w14:textId="77777777" w:rsidR="002D4891" w:rsidRPr="00CA7C40" w:rsidRDefault="00CA7C40" w:rsidP="00022277">
            <w:pPr>
              <w:jc w:val="center"/>
              <w:rPr>
                <w:rFonts w:ascii="Palatino Linotype" w:hAnsi="Palatino Linotype"/>
                <w:sz w:val="24"/>
                <w:szCs w:val="24"/>
                <w:lang w:val="vi-VN"/>
              </w:rPr>
            </w:pPr>
            <w:r>
              <w:rPr>
                <w:rFonts w:ascii="Palatino Linotype" w:hAnsi="Palatino Linotype"/>
                <w:sz w:val="24"/>
                <w:szCs w:val="24"/>
                <w:lang w:val="vi-VN"/>
              </w:rPr>
              <w:t>C</w:t>
            </w:r>
          </w:p>
        </w:tc>
        <w:tc>
          <w:tcPr>
            <w:tcW w:w="1080" w:type="dxa"/>
          </w:tcPr>
          <w:p w14:paraId="1EE49D2D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1đ</w:t>
            </w:r>
          </w:p>
        </w:tc>
        <w:tc>
          <w:tcPr>
            <w:tcW w:w="1080" w:type="dxa"/>
          </w:tcPr>
          <w:p w14:paraId="436E8863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2s</w:t>
            </w:r>
          </w:p>
        </w:tc>
        <w:tc>
          <w:tcPr>
            <w:tcW w:w="1126" w:type="dxa"/>
          </w:tcPr>
          <w:p w14:paraId="02730AEC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3đ</w:t>
            </w:r>
          </w:p>
        </w:tc>
        <w:tc>
          <w:tcPr>
            <w:tcW w:w="1034" w:type="dxa"/>
          </w:tcPr>
          <w:p w14:paraId="1276A1C1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4s</w:t>
            </w:r>
          </w:p>
        </w:tc>
      </w:tr>
      <w:tr w:rsidR="002D4891" w:rsidRPr="002D4891" w14:paraId="44DE852F" w14:textId="77777777" w:rsidTr="00022277">
        <w:tc>
          <w:tcPr>
            <w:tcW w:w="1260" w:type="dxa"/>
          </w:tcPr>
          <w:p w14:paraId="5C89D6C0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Điểm</w:t>
            </w:r>
          </w:p>
        </w:tc>
        <w:tc>
          <w:tcPr>
            <w:tcW w:w="1008" w:type="dxa"/>
          </w:tcPr>
          <w:p w14:paraId="2F0064C9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5 đ </w:t>
            </w:r>
          </w:p>
        </w:tc>
        <w:tc>
          <w:tcPr>
            <w:tcW w:w="986" w:type="dxa"/>
          </w:tcPr>
          <w:p w14:paraId="3D272F1D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5 đ </w:t>
            </w:r>
          </w:p>
        </w:tc>
        <w:tc>
          <w:tcPr>
            <w:tcW w:w="1080" w:type="dxa"/>
          </w:tcPr>
          <w:p w14:paraId="234738F0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5 đ </w:t>
            </w:r>
          </w:p>
        </w:tc>
        <w:tc>
          <w:tcPr>
            <w:tcW w:w="994" w:type="dxa"/>
          </w:tcPr>
          <w:p w14:paraId="7E601B03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5 đ </w:t>
            </w:r>
          </w:p>
        </w:tc>
        <w:tc>
          <w:tcPr>
            <w:tcW w:w="1080" w:type="dxa"/>
          </w:tcPr>
          <w:p w14:paraId="47F93B66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25 đ </w:t>
            </w:r>
          </w:p>
        </w:tc>
        <w:tc>
          <w:tcPr>
            <w:tcW w:w="1080" w:type="dxa"/>
          </w:tcPr>
          <w:p w14:paraId="3F6894E4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25 đ </w:t>
            </w:r>
          </w:p>
        </w:tc>
        <w:tc>
          <w:tcPr>
            <w:tcW w:w="1126" w:type="dxa"/>
          </w:tcPr>
          <w:p w14:paraId="2A24CAB1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25 đ </w:t>
            </w:r>
          </w:p>
        </w:tc>
        <w:tc>
          <w:tcPr>
            <w:tcW w:w="1034" w:type="dxa"/>
          </w:tcPr>
          <w:p w14:paraId="6080B64D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0,25 đ </w:t>
            </w:r>
          </w:p>
        </w:tc>
      </w:tr>
    </w:tbl>
    <w:p w14:paraId="27A8346B" w14:textId="77777777" w:rsidR="002D4891" w:rsidRPr="002D4891" w:rsidRDefault="002D4891" w:rsidP="002D4891">
      <w:pPr>
        <w:rPr>
          <w:rFonts w:ascii="Palatino Linotype" w:hAnsi="Palatino Linotype"/>
          <w:b/>
          <w:sz w:val="24"/>
          <w:szCs w:val="24"/>
        </w:rPr>
      </w:pPr>
    </w:p>
    <w:p w14:paraId="7AEFA643" w14:textId="77777777" w:rsidR="002D4891" w:rsidRPr="002D4891" w:rsidRDefault="002D4891" w:rsidP="002D4891">
      <w:pPr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2D4891">
        <w:rPr>
          <w:rFonts w:ascii="Palatino Linotype" w:hAnsi="Palatino Linotype"/>
          <w:b/>
          <w:color w:val="4472C4" w:themeColor="accent5"/>
          <w:sz w:val="24"/>
          <w:szCs w:val="24"/>
        </w:rPr>
        <w:t>B/Tự luận (7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12"/>
        <w:gridCol w:w="7720"/>
        <w:gridCol w:w="1246"/>
      </w:tblGrid>
      <w:tr w:rsidR="002D4891" w:rsidRPr="002D4891" w14:paraId="7102E666" w14:textId="77777777" w:rsidTr="00022277">
        <w:tc>
          <w:tcPr>
            <w:tcW w:w="714" w:type="dxa"/>
          </w:tcPr>
          <w:p w14:paraId="56CA5DC9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b/>
                <w:sz w:val="24"/>
                <w:szCs w:val="24"/>
              </w:rPr>
              <w:t>Câu</w:t>
            </w:r>
          </w:p>
        </w:tc>
        <w:tc>
          <w:tcPr>
            <w:tcW w:w="7854" w:type="dxa"/>
          </w:tcPr>
          <w:p w14:paraId="2C7CD531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b/>
                <w:sz w:val="24"/>
                <w:szCs w:val="24"/>
              </w:rPr>
              <w:t>Nội dung</w:t>
            </w:r>
          </w:p>
        </w:tc>
        <w:tc>
          <w:tcPr>
            <w:tcW w:w="1260" w:type="dxa"/>
          </w:tcPr>
          <w:p w14:paraId="4C0B853A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Điểm</w:t>
            </w:r>
          </w:p>
        </w:tc>
      </w:tr>
      <w:tr w:rsidR="002D4891" w:rsidRPr="002D4891" w14:paraId="2C5D6865" w14:textId="77777777" w:rsidTr="002D4891">
        <w:tc>
          <w:tcPr>
            <w:tcW w:w="714" w:type="dxa"/>
            <w:vAlign w:val="center"/>
          </w:tcPr>
          <w:p w14:paraId="174DB937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b/>
                <w:sz w:val="24"/>
                <w:szCs w:val="24"/>
              </w:rPr>
              <w:t>3</w:t>
            </w:r>
          </w:p>
        </w:tc>
        <w:tc>
          <w:tcPr>
            <w:tcW w:w="7854" w:type="dxa"/>
          </w:tcPr>
          <w:p w14:paraId="1BC724A9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Gọi </w:t>
            </w:r>
            <w:r w:rsidRPr="002D4891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560" w:dyaOrig="320" w14:anchorId="4EF7F5D1">
                <v:shape id="_x0000_i1051" type="#_x0000_t75" style="width:28pt;height:16pt" o:ole="">
                  <v:imagedata r:id="rId58" o:title=""/>
                </v:shape>
                <o:OLEObject Type="Embed" ProgID="Equation.DSMT4" ShapeID="_x0000_i1051" DrawAspect="Content" ObjectID="_1661672080" r:id="rId59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là các số được chia theo tỉ lệ với các số: </w:t>
            </w:r>
            <w:r w:rsidRPr="002D4891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1040" w:dyaOrig="400" w14:anchorId="199E3D2D">
                <v:shape id="_x0000_i1052" type="#_x0000_t75" style="width:52pt;height:20pt" o:ole="">
                  <v:imagedata r:id="rId60" o:title=""/>
                </v:shape>
                <o:OLEObject Type="Embed" ProgID="Equation.DSMT4" ShapeID="_x0000_i1052" DrawAspect="Content" ObjectID="_1661672081" r:id="rId61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  <w:p w14:paraId="41D62B48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Ta có:</w:t>
            </w:r>
            <w:r w:rsidRPr="002D4891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1380" w:dyaOrig="660" w14:anchorId="669DB08D">
                <v:shape id="_x0000_i1053" type="#_x0000_t75" style="width:69pt;height:33pt" o:ole="">
                  <v:imagedata r:id="rId62" o:title=""/>
                </v:shape>
                <o:OLEObject Type="Embed" ProgID="Equation.DSMT4" ShapeID="_x0000_i1053" DrawAspect="Content" ObjectID="_1661672082" r:id="rId63"/>
              </w:object>
            </w:r>
          </w:p>
          <w:p w14:paraId="5047325C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position w:val="-28"/>
                <w:sz w:val="24"/>
                <w:szCs w:val="24"/>
              </w:rPr>
              <w:object w:dxaOrig="3820" w:dyaOrig="660" w14:anchorId="4A8AFCD2">
                <v:shape id="_x0000_i1054" type="#_x0000_t75" style="width:191pt;height:33pt" o:ole="">
                  <v:imagedata r:id="rId64" o:title=""/>
                </v:shape>
                <o:OLEObject Type="Embed" ProgID="Equation.DSMT4" ShapeID="_x0000_i1054" DrawAspect="Content" ObjectID="_1661672083" r:id="rId65"/>
              </w:object>
            </w:r>
          </w:p>
          <w:p w14:paraId="5663DF05" w14:textId="77777777" w:rsidR="002D4891" w:rsidRPr="002D4891" w:rsidRDefault="002D4891" w:rsidP="002D4891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Tính được </w:t>
            </w:r>
            <w:r w:rsidRPr="002D4891">
              <w:rPr>
                <w:rFonts w:ascii="Palatino Linotype" w:hAnsi="Palatino Linotype"/>
                <w:position w:val="-18"/>
                <w:sz w:val="24"/>
                <w:szCs w:val="24"/>
              </w:rPr>
              <w:object w:dxaOrig="2340" w:dyaOrig="400" w14:anchorId="5111D7D5">
                <v:shape id="_x0000_i1055" type="#_x0000_t75" style="width:117pt;height:20pt" o:ole="">
                  <v:imagedata r:id="rId66" o:title=""/>
                </v:shape>
                <o:OLEObject Type="Embed" ProgID="Equation.DSMT4" ShapeID="_x0000_i1055" DrawAspect="Content" ObjectID="_1661672084" r:id="rId67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</w:tcPr>
          <w:p w14:paraId="506F965C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0,5 đ )</w:t>
            </w:r>
          </w:p>
          <w:p w14:paraId="63E83591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0,5 đ )</w:t>
            </w:r>
          </w:p>
          <w:p w14:paraId="5E5BD5F6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</w:p>
          <w:p w14:paraId="042C39DA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(0,5 đ )</w:t>
            </w:r>
          </w:p>
          <w:p w14:paraId="2FB420DC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0,5 đ )</w:t>
            </w:r>
          </w:p>
        </w:tc>
      </w:tr>
      <w:tr w:rsidR="002D4891" w:rsidRPr="002D4891" w14:paraId="16BA7ADA" w14:textId="77777777" w:rsidTr="002D4891">
        <w:tc>
          <w:tcPr>
            <w:tcW w:w="714" w:type="dxa"/>
            <w:vMerge w:val="restart"/>
            <w:vAlign w:val="center"/>
          </w:tcPr>
          <w:p w14:paraId="167AC7AE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4</w:t>
            </w:r>
          </w:p>
        </w:tc>
        <w:tc>
          <w:tcPr>
            <w:tcW w:w="7854" w:type="dxa"/>
          </w:tcPr>
          <w:p w14:paraId="7F4B21A5" w14:textId="77777777" w:rsidR="002D4891" w:rsidRPr="002D4891" w:rsidRDefault="002D4891" w:rsidP="00022277">
            <w:pPr>
              <w:tabs>
                <w:tab w:val="left" w:pos="864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Gọi số công nhân để hoàn thành công việc trong 14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ngày là x (công nhân)       </w:t>
            </w:r>
          </w:p>
        </w:tc>
        <w:tc>
          <w:tcPr>
            <w:tcW w:w="1260" w:type="dxa"/>
          </w:tcPr>
          <w:p w14:paraId="0056A311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0,2</w:t>
            </w:r>
            <w:r>
              <w:rPr>
                <w:rFonts w:ascii="Palatino Linotype" w:hAnsi="Palatino Linotype"/>
                <w:sz w:val="24"/>
                <w:szCs w:val="24"/>
              </w:rPr>
              <w:t>5 đ)</w:t>
            </w:r>
          </w:p>
        </w:tc>
      </w:tr>
      <w:tr w:rsidR="002D4891" w:rsidRPr="002D4891" w14:paraId="4D40B397" w14:textId="77777777" w:rsidTr="002D4891">
        <w:tc>
          <w:tcPr>
            <w:tcW w:w="714" w:type="dxa"/>
            <w:vMerge/>
            <w:vAlign w:val="center"/>
          </w:tcPr>
          <w:p w14:paraId="0B07AF1A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7854" w:type="dxa"/>
          </w:tcPr>
          <w:p w14:paraId="40D5393D" w14:textId="77777777" w:rsidR="002D4891" w:rsidRPr="002D4891" w:rsidRDefault="002D4891" w:rsidP="00022277">
            <w:pPr>
              <w:tabs>
                <w:tab w:val="left" w:pos="864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Vì số công nhân và số ngày hoàn thành công việc là hai đại lượng tỉ lệ nghịch nên ta có:</w:t>
            </w:r>
          </w:p>
          <w:p w14:paraId="4F01BF6B" w14:textId="77777777" w:rsidR="002D4891" w:rsidRPr="002D4891" w:rsidRDefault="002D4891" w:rsidP="00022277">
            <w:pPr>
              <w:tabs>
                <w:tab w:val="left" w:pos="864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position w:val="-58"/>
                <w:sz w:val="24"/>
                <w:szCs w:val="24"/>
              </w:rPr>
              <w:object w:dxaOrig="1460" w:dyaOrig="1280" w14:anchorId="3491F486">
                <v:shape id="_x0000_i1056" type="#_x0000_t75" style="width:73pt;height:64pt" o:ole="">
                  <v:imagedata r:id="rId68" o:title=""/>
                </v:shape>
                <o:OLEObject Type="Embed" ProgID="Equation.DSMT4" ShapeID="_x0000_i1056" DrawAspect="Content" ObjectID="_1661672085" r:id="rId69"/>
              </w:object>
            </w:r>
          </w:p>
        </w:tc>
        <w:tc>
          <w:tcPr>
            <w:tcW w:w="1260" w:type="dxa"/>
          </w:tcPr>
          <w:p w14:paraId="11194B42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</w:p>
          <w:p w14:paraId="1268DF39" w14:textId="77777777" w:rsid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0,5đ)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</w:t>
            </w:r>
          </w:p>
          <w:p w14:paraId="5C4842AE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</w:p>
          <w:p w14:paraId="5B32F729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0,5đ)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</w:t>
            </w:r>
          </w:p>
        </w:tc>
      </w:tr>
      <w:tr w:rsidR="002D4891" w:rsidRPr="002D4891" w14:paraId="52E198EC" w14:textId="77777777" w:rsidTr="002D4891">
        <w:tc>
          <w:tcPr>
            <w:tcW w:w="714" w:type="dxa"/>
            <w:vMerge/>
            <w:vAlign w:val="center"/>
          </w:tcPr>
          <w:p w14:paraId="46367D93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7854" w:type="dxa"/>
          </w:tcPr>
          <w:p w14:paraId="337C4273" w14:textId="77777777" w:rsidR="002D4891" w:rsidRPr="002D4891" w:rsidRDefault="002D4891" w:rsidP="002D4891">
            <w:pPr>
              <w:tabs>
                <w:tab w:val="left" w:pos="8640"/>
              </w:tabs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Để hoàn thành công việc trong 14 ngày cần thêm là:                                    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            </w:t>
            </w:r>
            <w:r w:rsidRPr="002D4891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1380" w:dyaOrig="260" w14:anchorId="5E5E92F7">
                <v:shape id="_x0000_i1057" type="#_x0000_t75" style="width:69pt;height:13pt" o:ole="">
                  <v:imagedata r:id="rId70" o:title=""/>
                </v:shape>
                <o:OLEObject Type="Embed" ProgID="Equation.DSMT4" ShapeID="_x0000_i1057" DrawAspect="Content" ObjectID="_1661672086" r:id="rId71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công nhân</w:t>
            </w:r>
          </w:p>
        </w:tc>
        <w:tc>
          <w:tcPr>
            <w:tcW w:w="1260" w:type="dxa"/>
          </w:tcPr>
          <w:p w14:paraId="410E0BA5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(0,5 đ)  </w:t>
            </w:r>
          </w:p>
        </w:tc>
      </w:tr>
      <w:tr w:rsidR="002D4891" w:rsidRPr="002D4891" w14:paraId="7CAD267C" w14:textId="77777777" w:rsidTr="002D4891">
        <w:tc>
          <w:tcPr>
            <w:tcW w:w="714" w:type="dxa"/>
            <w:vMerge/>
            <w:vAlign w:val="center"/>
          </w:tcPr>
          <w:p w14:paraId="33B489B9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7854" w:type="dxa"/>
          </w:tcPr>
          <w:p w14:paraId="30145EF1" w14:textId="77777777" w:rsidR="002D4891" w:rsidRPr="002D4891" w:rsidRDefault="002D4891" w:rsidP="002D4891">
            <w:pPr>
              <w:tabs>
                <w:tab w:val="left" w:pos="1080"/>
                <w:tab w:val="left" w:pos="3960"/>
                <w:tab w:val="left" w:pos="7020"/>
                <w:tab w:val="left" w:pos="11880"/>
              </w:tabs>
              <w:ind w:left="-180" w:right="-1440" w:firstLine="180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Trả lời: Vậy cần phải tăng thêm 28 công nhân để hoàn thành công việc</w:t>
            </w:r>
          </w:p>
          <w:p w14:paraId="188B0A23" w14:textId="77777777" w:rsidR="002D4891" w:rsidRPr="002D4891" w:rsidRDefault="002D4891" w:rsidP="002D4891">
            <w:pPr>
              <w:tabs>
                <w:tab w:val="left" w:pos="1080"/>
                <w:tab w:val="left" w:pos="3960"/>
                <w:tab w:val="left" w:pos="7020"/>
                <w:tab w:val="left" w:pos="11880"/>
              </w:tabs>
              <w:ind w:left="-180" w:right="-1440" w:firstLine="180"/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 trong 14 ngày</w:t>
            </w:r>
          </w:p>
        </w:tc>
        <w:tc>
          <w:tcPr>
            <w:tcW w:w="1260" w:type="dxa"/>
          </w:tcPr>
          <w:p w14:paraId="2910983D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(0,25 đ)  </w:t>
            </w:r>
          </w:p>
        </w:tc>
      </w:tr>
      <w:tr w:rsidR="002D4891" w:rsidRPr="002D4891" w14:paraId="6CAFA934" w14:textId="77777777" w:rsidTr="002D4891">
        <w:tc>
          <w:tcPr>
            <w:tcW w:w="714" w:type="dxa"/>
            <w:vMerge w:val="restart"/>
            <w:vAlign w:val="center"/>
          </w:tcPr>
          <w:p w14:paraId="19AA6A72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b/>
                <w:sz w:val="24"/>
                <w:szCs w:val="24"/>
              </w:rPr>
              <w:t>5</w:t>
            </w:r>
          </w:p>
        </w:tc>
        <w:tc>
          <w:tcPr>
            <w:tcW w:w="7854" w:type="dxa"/>
          </w:tcPr>
          <w:p w14:paraId="39C25395" w14:textId="77777777" w:rsidR="002D4891" w:rsidRPr="002D4891" w:rsidRDefault="002D4891" w:rsidP="002D4891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  a) Tính đúng </w:t>
            </w:r>
            <w:r w:rsidRPr="002D4891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639" w:dyaOrig="260" w14:anchorId="6D390936">
                <v:shape id="_x0000_i1058" type="#_x0000_t75" style="width:31.95pt;height:13pt" o:ole="">
                  <v:imagedata r:id="rId72" o:title=""/>
                </v:shape>
                <o:OLEObject Type="Embed" ProgID="Equation.DSMT4" ShapeID="_x0000_i1058" DrawAspect="Content" ObjectID="_1661672087" r:id="rId73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</w:tcPr>
          <w:p w14:paraId="6F0D4F7F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0,5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đ)  </w:t>
            </w:r>
          </w:p>
        </w:tc>
      </w:tr>
      <w:tr w:rsidR="002D4891" w:rsidRPr="002D4891" w14:paraId="6722F40B" w14:textId="77777777" w:rsidTr="00022277">
        <w:tc>
          <w:tcPr>
            <w:tcW w:w="714" w:type="dxa"/>
            <w:vMerge/>
          </w:tcPr>
          <w:p w14:paraId="29FB29A7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</w:p>
        </w:tc>
        <w:tc>
          <w:tcPr>
            <w:tcW w:w="7854" w:type="dxa"/>
          </w:tcPr>
          <w:p w14:paraId="2379A597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 b) Nêu cách vẽ đúng.</w:t>
            </w:r>
          </w:p>
          <w:p w14:paraId="0CD254FF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lastRenderedPageBreak/>
              <w:t xml:space="preserve">      Vẽ đúng đồ thị hàm số y=3x.</w:t>
            </w:r>
          </w:p>
          <w:p w14:paraId="7C136485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 c) Với x=-2 thì </w:t>
            </w:r>
            <w:r w:rsidRPr="002D4891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2220" w:dyaOrig="440" w14:anchorId="402343A5">
                <v:shape id="_x0000_i1059" type="#_x0000_t75" style="width:111pt;height:22pt" o:ole="">
                  <v:imagedata r:id="rId74" o:title=""/>
                </v:shape>
                <o:OLEObject Type="Embed" ProgID="Equation.DSMT4" ShapeID="_x0000_i1059" DrawAspect="Content" ObjectID="_1661672088" r:id="rId75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  <w:p w14:paraId="0F0430C4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Vậy </w:t>
            </w:r>
            <w:r w:rsidRPr="002D4891">
              <w:rPr>
                <w:rFonts w:ascii="Palatino Linotype" w:hAnsi="Palatino Linotype"/>
                <w:position w:val="-16"/>
                <w:sz w:val="24"/>
                <w:szCs w:val="24"/>
                <w:lang w:val="fr-FR"/>
              </w:rPr>
              <w:object w:dxaOrig="999" w:dyaOrig="440" w14:anchorId="23E6E17E">
                <v:shape id="_x0000_i1060" type="#_x0000_t75" style="width:49.95pt;height:22pt" o:ole="">
                  <v:imagedata r:id="rId76" o:title=""/>
                </v:shape>
                <o:OLEObject Type="Embed" ProgID="Equation.DSMT4" ShapeID="_x0000_i1060" DrawAspect="Content" ObjectID="_1661672089" r:id="rId77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  <w:r w:rsidRPr="002D4891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không thuộc đồ thị của hàm số y=3x          </w:t>
            </w:r>
          </w:p>
        </w:tc>
        <w:tc>
          <w:tcPr>
            <w:tcW w:w="1260" w:type="dxa"/>
          </w:tcPr>
          <w:p w14:paraId="2ECF78CA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lastRenderedPageBreak/>
              <w:t>( 0,5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2D4891">
              <w:rPr>
                <w:rFonts w:ascii="Palatino Linotype" w:hAnsi="Palatino Linotype"/>
                <w:sz w:val="24"/>
                <w:szCs w:val="24"/>
              </w:rPr>
              <w:t>đ)</w:t>
            </w:r>
          </w:p>
          <w:p w14:paraId="6859AFF4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lastRenderedPageBreak/>
              <w:t>(0,5 đ )</w:t>
            </w:r>
          </w:p>
          <w:p w14:paraId="53C003EC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 0,25đ)</w:t>
            </w:r>
          </w:p>
          <w:p w14:paraId="08635E3D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 0,25đ)</w:t>
            </w:r>
          </w:p>
        </w:tc>
      </w:tr>
      <w:tr w:rsidR="002D4891" w:rsidRPr="002D4891" w14:paraId="6566468A" w14:textId="77777777" w:rsidTr="00022277">
        <w:trPr>
          <w:trHeight w:val="380"/>
        </w:trPr>
        <w:tc>
          <w:tcPr>
            <w:tcW w:w="714" w:type="dxa"/>
          </w:tcPr>
          <w:p w14:paraId="42F93871" w14:textId="77777777" w:rsidR="002D4891" w:rsidRPr="002D4891" w:rsidRDefault="002D4891" w:rsidP="00022277">
            <w:pPr>
              <w:jc w:val="center"/>
              <w:rPr>
                <w:rFonts w:ascii="Palatino Linotype" w:hAnsi="Palatino Linotype"/>
                <w:b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b/>
                <w:sz w:val="24"/>
                <w:szCs w:val="24"/>
              </w:rPr>
              <w:lastRenderedPageBreak/>
              <w:t>6</w:t>
            </w:r>
          </w:p>
        </w:tc>
        <w:tc>
          <w:tcPr>
            <w:tcW w:w="7854" w:type="dxa"/>
          </w:tcPr>
          <w:p w14:paraId="6DF716D9" w14:textId="77777777" w:rsidR="002D4891" w:rsidRPr="002D4891" w:rsidRDefault="002D4891" w:rsidP="002D4891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 xml:space="preserve">Tìm đúng </w:t>
            </w:r>
            <w:r w:rsidRPr="002D4891">
              <w:rPr>
                <w:rFonts w:ascii="Palatino Linotype" w:hAnsi="Palatino Linotype"/>
                <w:position w:val="-20"/>
                <w:sz w:val="24"/>
                <w:szCs w:val="24"/>
              </w:rPr>
              <w:object w:dxaOrig="2400" w:dyaOrig="520" w14:anchorId="6B655C5D">
                <v:shape id="_x0000_i1061" type="#_x0000_t75" style="width:120pt;height:26pt" o:ole="">
                  <v:imagedata r:id="rId78" o:title=""/>
                </v:shape>
                <o:OLEObject Type="Embed" ProgID="Equation.DSMT4" ShapeID="_x0000_i1061" DrawAspect="Content" ObjectID="_1661672090" r:id="rId79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260" w:type="dxa"/>
          </w:tcPr>
          <w:p w14:paraId="3B346DD5" w14:textId="77777777" w:rsidR="002D4891" w:rsidRPr="002D4891" w:rsidRDefault="002D4891" w:rsidP="00022277">
            <w:pPr>
              <w:rPr>
                <w:rFonts w:ascii="Palatino Linotype" w:hAnsi="Palatino Linotype"/>
                <w:sz w:val="24"/>
                <w:szCs w:val="24"/>
              </w:rPr>
            </w:pPr>
            <w:r w:rsidRPr="002D4891">
              <w:rPr>
                <w:rFonts w:ascii="Palatino Linotype" w:hAnsi="Palatino Linotype"/>
                <w:sz w:val="24"/>
                <w:szCs w:val="24"/>
              </w:rPr>
              <w:t>(1đ)</w:t>
            </w:r>
          </w:p>
        </w:tc>
      </w:tr>
    </w:tbl>
    <w:p w14:paraId="1FAD04E3" w14:textId="77777777" w:rsidR="002D4891" w:rsidRPr="002D4891" w:rsidRDefault="002D4891" w:rsidP="00B935B2">
      <w:pPr>
        <w:jc w:val="center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sectPr w:rsidR="002D4891" w:rsidRPr="002D4891" w:rsidSect="005746B3">
      <w:headerReference w:type="default" r:id="rId80"/>
      <w:footerReference w:type="default" r:id="rId81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9E6FC45" w14:textId="77777777" w:rsidR="00E47707" w:rsidRDefault="00E47707" w:rsidP="00B52ADD">
      <w:pPr>
        <w:spacing w:after="0" w:line="240" w:lineRule="auto"/>
      </w:pPr>
      <w:r>
        <w:separator/>
      </w:r>
    </w:p>
  </w:endnote>
  <w:endnote w:type="continuationSeparator" w:id="0">
    <w:p w14:paraId="76B39B7C" w14:textId="77777777" w:rsidR="00E47707" w:rsidRDefault="00E47707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249E4FD" w14:textId="77777777" w:rsidR="000B6E98" w:rsidRPr="006E2E7D" w:rsidRDefault="000B6E98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1441DF1C" wp14:editId="3E18DF9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5B4629A0" wp14:editId="2DB7B871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7C2B8E4E" wp14:editId="2DFF3C93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2E3FD03A" w14:textId="77777777" w:rsidR="000B6E98" w:rsidRPr="00B52ADD" w:rsidRDefault="000B6E98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CA7C40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61241969" w14:textId="77777777" w:rsidR="000B6E98" w:rsidRDefault="000B6E98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7C2B8E4E" id="Oval 5" o:spid="_x0000_s1028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YZQZTX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14:paraId="2E3FD03A" w14:textId="77777777" w:rsidR="000B6E98" w:rsidRPr="00B52ADD" w:rsidRDefault="000B6E98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CA7C40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61241969" w14:textId="77777777" w:rsidR="000B6E98" w:rsidRDefault="000B6E98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2AB70B7" w14:textId="77777777" w:rsidR="00E47707" w:rsidRDefault="00E47707" w:rsidP="00B52ADD">
      <w:pPr>
        <w:spacing w:after="0" w:line="240" w:lineRule="auto"/>
      </w:pPr>
      <w:r>
        <w:separator/>
      </w:r>
    </w:p>
  </w:footnote>
  <w:footnote w:type="continuationSeparator" w:id="0">
    <w:p w14:paraId="36620A6B" w14:textId="77777777" w:rsidR="00E47707" w:rsidRDefault="00E47707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425FF07" w14:textId="2AB5427C" w:rsidR="000B6E98" w:rsidRDefault="000B6E98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BBBC400" wp14:editId="4D5B2A9C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3D7E911E" wp14:editId="3B91FBB3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3C39F28" w14:textId="77777777" w:rsidR="000B6E98" w:rsidRPr="00B52ADD" w:rsidRDefault="000B6E98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3D7E911E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33C39F28" w14:textId="77777777" w:rsidR="000B6E98" w:rsidRPr="00B52ADD" w:rsidRDefault="000B6E98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7158051E" wp14:editId="06C44EE4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04B3C524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3DB10B97" wp14:editId="4C1672E0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566D66E3" w14:textId="77777777" w:rsidR="000B6E98" w:rsidRDefault="000B6E98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DB10B97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566D66E3" w14:textId="77777777" w:rsidR="000B6E98" w:rsidRDefault="000B6E98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C793D7F"/>
    <w:multiLevelType w:val="hybridMultilevel"/>
    <w:tmpl w:val="8B6291CE"/>
    <w:lvl w:ilvl="0" w:tplc="0596BEA6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32E000D4"/>
    <w:multiLevelType w:val="hybridMultilevel"/>
    <w:tmpl w:val="1D04681E"/>
    <w:lvl w:ilvl="0" w:tplc="A75262C0">
      <w:start w:val="1"/>
      <w:numFmt w:val="lowerLetter"/>
      <w:lvlText w:val="%1)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1F47918"/>
    <w:multiLevelType w:val="hybridMultilevel"/>
    <w:tmpl w:val="0726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50B35C5"/>
    <w:multiLevelType w:val="hybridMultilevel"/>
    <w:tmpl w:val="033C9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0092"/>
    <w:rsid w:val="00087855"/>
    <w:rsid w:val="000930BE"/>
    <w:rsid w:val="000A5121"/>
    <w:rsid w:val="000B4DD8"/>
    <w:rsid w:val="000B6E98"/>
    <w:rsid w:val="000C11FC"/>
    <w:rsid w:val="000C4996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3C20"/>
    <w:rsid w:val="00125D15"/>
    <w:rsid w:val="00130D48"/>
    <w:rsid w:val="001323F1"/>
    <w:rsid w:val="00132561"/>
    <w:rsid w:val="00142F2B"/>
    <w:rsid w:val="0014564D"/>
    <w:rsid w:val="00162F22"/>
    <w:rsid w:val="00172B43"/>
    <w:rsid w:val="00181698"/>
    <w:rsid w:val="00183B38"/>
    <w:rsid w:val="00184392"/>
    <w:rsid w:val="001922B7"/>
    <w:rsid w:val="001A4D86"/>
    <w:rsid w:val="001B2175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4D49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D4891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963F5"/>
    <w:rsid w:val="003A7333"/>
    <w:rsid w:val="003A7C03"/>
    <w:rsid w:val="003B3F89"/>
    <w:rsid w:val="003C3370"/>
    <w:rsid w:val="003D48F5"/>
    <w:rsid w:val="003E35FF"/>
    <w:rsid w:val="003F1043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C5325"/>
    <w:rsid w:val="004D7E2B"/>
    <w:rsid w:val="004E7473"/>
    <w:rsid w:val="004E7A57"/>
    <w:rsid w:val="004F7501"/>
    <w:rsid w:val="005014AA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A752F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2FB7"/>
    <w:rsid w:val="006E3E3A"/>
    <w:rsid w:val="006E497D"/>
    <w:rsid w:val="006E7BEA"/>
    <w:rsid w:val="006F351D"/>
    <w:rsid w:val="0071685D"/>
    <w:rsid w:val="00721BB5"/>
    <w:rsid w:val="00722281"/>
    <w:rsid w:val="007345E2"/>
    <w:rsid w:val="0074120A"/>
    <w:rsid w:val="007414D4"/>
    <w:rsid w:val="00741E0A"/>
    <w:rsid w:val="0074534D"/>
    <w:rsid w:val="007476FB"/>
    <w:rsid w:val="0075682C"/>
    <w:rsid w:val="00761F87"/>
    <w:rsid w:val="00765951"/>
    <w:rsid w:val="007717B0"/>
    <w:rsid w:val="007718A1"/>
    <w:rsid w:val="007765F8"/>
    <w:rsid w:val="00782A72"/>
    <w:rsid w:val="00782EEF"/>
    <w:rsid w:val="007B2AE7"/>
    <w:rsid w:val="007B37B8"/>
    <w:rsid w:val="007B39C8"/>
    <w:rsid w:val="007B745A"/>
    <w:rsid w:val="007C156C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C0456"/>
    <w:rsid w:val="008D4DCF"/>
    <w:rsid w:val="008E4A05"/>
    <w:rsid w:val="009007C9"/>
    <w:rsid w:val="00907389"/>
    <w:rsid w:val="009101A3"/>
    <w:rsid w:val="0091731B"/>
    <w:rsid w:val="00923944"/>
    <w:rsid w:val="009338A1"/>
    <w:rsid w:val="00944B92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9F4B30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A5BBA"/>
    <w:rsid w:val="00AB72E8"/>
    <w:rsid w:val="00AB7CE8"/>
    <w:rsid w:val="00AB7D86"/>
    <w:rsid w:val="00AC0140"/>
    <w:rsid w:val="00AD7FFB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2ADD"/>
    <w:rsid w:val="00B61475"/>
    <w:rsid w:val="00B63339"/>
    <w:rsid w:val="00B71159"/>
    <w:rsid w:val="00B73AB6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A7C40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169A"/>
    <w:rsid w:val="00D37BC8"/>
    <w:rsid w:val="00D570F5"/>
    <w:rsid w:val="00D650EF"/>
    <w:rsid w:val="00D71C89"/>
    <w:rsid w:val="00D72FB9"/>
    <w:rsid w:val="00D74D2B"/>
    <w:rsid w:val="00D7705E"/>
    <w:rsid w:val="00D80B15"/>
    <w:rsid w:val="00D81111"/>
    <w:rsid w:val="00D83FC7"/>
    <w:rsid w:val="00D871BF"/>
    <w:rsid w:val="00D97DBC"/>
    <w:rsid w:val="00DA2459"/>
    <w:rsid w:val="00DE366F"/>
    <w:rsid w:val="00DE674B"/>
    <w:rsid w:val="00DF202A"/>
    <w:rsid w:val="00DF7546"/>
    <w:rsid w:val="00E00226"/>
    <w:rsid w:val="00E01D62"/>
    <w:rsid w:val="00E1336A"/>
    <w:rsid w:val="00E40AC6"/>
    <w:rsid w:val="00E41F23"/>
    <w:rsid w:val="00E43E07"/>
    <w:rsid w:val="00E47707"/>
    <w:rsid w:val="00E501F1"/>
    <w:rsid w:val="00E505C5"/>
    <w:rsid w:val="00E51400"/>
    <w:rsid w:val="00E54B7D"/>
    <w:rsid w:val="00E645D5"/>
    <w:rsid w:val="00E8045E"/>
    <w:rsid w:val="00EA17A5"/>
    <w:rsid w:val="00EA321F"/>
    <w:rsid w:val="00EA49B1"/>
    <w:rsid w:val="00EB29CC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EF46AA"/>
    <w:rsid w:val="00F20409"/>
    <w:rsid w:val="00F247EB"/>
    <w:rsid w:val="00F30BF3"/>
    <w:rsid w:val="00F4093B"/>
    <w:rsid w:val="00F4295D"/>
    <w:rsid w:val="00F46E7A"/>
    <w:rsid w:val="00F537DE"/>
    <w:rsid w:val="00F5626F"/>
    <w:rsid w:val="00F570FA"/>
    <w:rsid w:val="00F61EEF"/>
    <w:rsid w:val="00F632B8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B1328B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7AC8770-1316-4243-9A47-B57032DCB6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0</TotalTime>
  <Pages>1</Pages>
  <Words>546</Words>
  <Characters>311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h Long</cp:lastModifiedBy>
  <cp:revision>294</cp:revision>
  <cp:lastPrinted>2019-04-09T15:31:00Z</cp:lastPrinted>
  <dcterms:created xsi:type="dcterms:W3CDTF">2019-03-23T12:12:00Z</dcterms:created>
  <dcterms:modified xsi:type="dcterms:W3CDTF">2020-09-15T0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